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sldIdLst>
    <p:sldId id="257" r:id="rId2"/>
    <p:sldId id="256" r:id="rId3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>
        <p:scale>
          <a:sx n="77" d="100"/>
          <a:sy n="77" d="100"/>
        </p:scale>
        <p:origin x="120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190847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F3E31A5C-B1DD-428C-8B20-A921E12EDA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45867-ED4C-4203-BC53-859ED19AD406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4278703-8F7E-486B-9FB3-07A36EBA76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E5BFDF16-2F58-452C-B743-3740E4BF09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EFD401-41ED-45A1-A1EB-0223F945F8A6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0FD2C2DA-4F03-45B1-A64E-2BB258D48F4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4748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066A5AC-68F1-41D6-9EC3-1A87B69F66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479AD8-3D40-4E07-BD42-2ACB4FAFED47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5A529EEC-CFD1-4094-8A34-CA15A6F003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EB223422-B3DA-47BB-9BDD-A1821900DA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B6CE97-EDFA-4903-830F-32AC790AD0D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695230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008F9519-0AD7-4C5D-A490-9418AB12BF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FB4A98-5877-49DA-9A52-4EAD1C0757A8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C6C8ADB7-2098-4C25-9A3F-B972BCCF75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FB88B40D-7B29-4DBF-A490-056F47421E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F81074-108F-4BA2-BE35-626503E6500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7391159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FB4B9E1-C671-401C-B73A-F46967E211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28A973-F102-40A9-B784-EE7580DAEFFD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4FCF1BE-B58B-4A46-945C-0EFC2F59F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6C24208E-F9A8-4C08-9CF1-237BE8F833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2456B4-91B4-44E3-9E90-5A36F06F110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0552537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6CE2B06C-83B6-4C55-BFF6-7163E72FA3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B2218E-7EDA-4A66-9E99-D14B348CDB4E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A2FF541A-22CE-47D2-AD85-C4B62FCF1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0225E648-B6D8-4736-B690-19128644F0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1FFB78-F5B9-44F3-BA3C-BD2226ABBB0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200824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EECC8630-5C60-4A3C-871F-13F0C1A2DA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CE4104-1AF9-4CC8-8E6B-0C26340956E1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4D50B6C1-20BD-4A76-9204-82704C7BBB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2261FDCA-A78F-4A56-9A32-5FE1FA8D9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2E6143-4501-4B18-8D7A-B6BC0977BFC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87477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336F1E7B-080B-474D-9733-0C188F2899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9C728D-3BB2-4667-AB89-2DAB1C5727B2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A0D64901-55E0-4351-80EF-75DDAC5D8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C959C6DC-C626-4C85-AF96-68EBA23E01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6ECBD1-E3AF-473E-BD6B-A0CAA999CCB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8991108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9CF2C049-009E-4364-A876-7D9118938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7EC79A-3A8C-4C62-B7E5-32B9D1718934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F20AA8BB-37E6-4319-B5F7-3FDD65570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6B371D86-6806-47A7-9BDB-6F160C0565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D4E898-A9E7-4423-BA51-255617EA2B3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7063050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FEF5858E-7C12-48D7-9146-A9E33760F1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26DA8-6A0F-4E0C-8800-B79E4855D494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58646ABD-FC44-45B0-99FF-71044DF799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0C813508-E1D2-4AC9-BD87-BF5793A4C4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ADE2F9-14BA-4D55-890F-C6CFDE77628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1350185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3FA4F0A9-EF56-49ED-98EB-0A9E4BFC72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720314-28AA-4978-9BB0-1BAC2DC50E1C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F79A775E-13B0-41D9-9560-C5094303E2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B9A64CA4-E454-40A6-8DA5-877E20179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985AA1-E58C-4E01-82F8-09609839282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101745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4267291B-F017-48CA-A3DF-6A7ECEFFCF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CD41E1-8DC8-492F-B0E9-1EF4F66FD211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088C3859-0C9E-4195-AEEF-355AB3971F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E32F0742-BF20-412F-A0A2-6D38F1F0A3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7529DC-8079-41C6-BCBF-930473E6C6B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947822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zervirano mjesto naslova 1">
            <a:extLst>
              <a:ext uri="{FF2B5EF4-FFF2-40B4-BE49-F238E27FC236}">
                <a16:creationId xmlns:a16="http://schemas.microsoft.com/office/drawing/2014/main" id="{27FA6F21-0918-43FA-A71E-CA8A30A31EC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2051" name="Rezervirano mjesto teksta 2">
            <a:extLst>
              <a:ext uri="{FF2B5EF4-FFF2-40B4-BE49-F238E27FC236}">
                <a16:creationId xmlns:a16="http://schemas.microsoft.com/office/drawing/2014/main" id="{8A26DF77-23C6-4FD7-80B6-3D3C2A38BCD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03A360B-466D-453B-B1B3-4557925593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B8F5A15A-C95D-4B71-A496-F867DA9845C5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F46340F3-2FE1-42CB-A69D-C3398D6793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1EFACC7-628D-4EBB-A55F-FB60C650B7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9DDB032D-7D4A-4BDB-AC2E-BEDA962A5F6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9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D85CB01D-67F9-447A-8F22-7F1AF1ACE5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13567" y="1474353"/>
            <a:ext cx="7772400" cy="1470025"/>
          </a:xfrm>
        </p:spPr>
        <p:txBody>
          <a:bodyPr/>
          <a:lstStyle/>
          <a:p>
            <a:pPr marL="358775" algn="ctr"/>
            <a:r>
              <a:rPr lang="hr-HR" altLang="sr-Latn-RS" dirty="0">
                <a:solidFill>
                  <a:schemeClr val="tx1"/>
                </a:solidFill>
              </a:rPr>
              <a:t>6. PITAGORIN POUČAK </a:t>
            </a:r>
          </a:p>
        </p:txBody>
      </p:sp>
      <p:sp>
        <p:nvSpPr>
          <p:cNvPr id="5123" name="Subtitle 2">
            <a:extLst>
              <a:ext uri="{FF2B5EF4-FFF2-40B4-BE49-F238E27FC236}">
                <a16:creationId xmlns:a16="http://schemas.microsoft.com/office/drawing/2014/main" id="{99B011CC-F1D3-45D3-8404-419560708D1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1912" y="2706274"/>
            <a:ext cx="6400800" cy="2238375"/>
          </a:xfrm>
        </p:spPr>
        <p:txBody>
          <a:bodyPr/>
          <a:lstStyle/>
          <a:p>
            <a:r>
              <a:rPr lang="hr-HR" altLang="sr-Latn-RS" sz="4000" dirty="0"/>
              <a:t>6.3. Spirala </a:t>
            </a:r>
          </a:p>
          <a:p>
            <a:r>
              <a:rPr lang="hr-HR" altLang="sr-Latn-RS" sz="4000" dirty="0"/>
              <a:t>drugog korijen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" name="Line 68">
            <a:extLst>
              <a:ext uri="{FF2B5EF4-FFF2-40B4-BE49-F238E27FC236}">
                <a16:creationId xmlns:a16="http://schemas.microsoft.com/office/drawing/2014/main" id="{B2892CB0-C194-47CF-B1FB-C9CFB13927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79638" y="2625725"/>
            <a:ext cx="2276475" cy="10080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91" name="Line 67">
            <a:extLst>
              <a:ext uri="{FF2B5EF4-FFF2-40B4-BE49-F238E27FC236}">
                <a16:creationId xmlns:a16="http://schemas.microsoft.com/office/drawing/2014/main" id="{3C915947-3FB6-4900-A603-040FA2E0C6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2625725"/>
            <a:ext cx="2322513" cy="130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90" name="Line 66">
            <a:extLst>
              <a:ext uri="{FF2B5EF4-FFF2-40B4-BE49-F238E27FC236}">
                <a16:creationId xmlns:a16="http://schemas.microsoft.com/office/drawing/2014/main" id="{17209C13-A556-4452-A1AF-30FE253648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4113" y="1911350"/>
            <a:ext cx="2032000" cy="714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89" name="Line 65">
            <a:extLst>
              <a:ext uri="{FF2B5EF4-FFF2-40B4-BE49-F238E27FC236}">
                <a16:creationId xmlns:a16="http://schemas.microsoft.com/office/drawing/2014/main" id="{08FEE170-79CA-4D76-9D74-C1A831CA14C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27363" y="1266825"/>
            <a:ext cx="1428750" cy="1358900"/>
          </a:xfrm>
          <a:prstGeom prst="line">
            <a:avLst/>
          </a:prstGeom>
          <a:noFill/>
          <a:ln w="127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88" name="Line 64">
            <a:extLst>
              <a:ext uri="{FF2B5EF4-FFF2-40B4-BE49-F238E27FC236}">
                <a16:creationId xmlns:a16="http://schemas.microsoft.com/office/drawing/2014/main" id="{A95BB264-E3CD-49C5-BA61-9C5761B8683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2863" y="962025"/>
            <a:ext cx="603250" cy="1663700"/>
          </a:xfrm>
          <a:prstGeom prst="line">
            <a:avLst/>
          </a:prstGeom>
          <a:noFill/>
          <a:ln w="127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87" name="Line 63">
            <a:extLst>
              <a:ext uri="{FF2B5EF4-FFF2-40B4-BE49-F238E27FC236}">
                <a16:creationId xmlns:a16="http://schemas.microsoft.com/office/drawing/2014/main" id="{361BBF82-C98D-47C0-8C96-6E5027E3EF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56113" y="1114425"/>
            <a:ext cx="255587" cy="1511300"/>
          </a:xfrm>
          <a:prstGeom prst="line">
            <a:avLst/>
          </a:prstGeom>
          <a:noFill/>
          <a:ln w="127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45" name="Pravokutnik 144">
            <a:extLst>
              <a:ext uri="{FF2B5EF4-FFF2-40B4-BE49-F238E27FC236}">
                <a16:creationId xmlns:a16="http://schemas.microsoft.com/office/drawing/2014/main" id="{9A9FD63F-895F-47FF-89C5-30DB476087E8}"/>
              </a:ext>
            </a:extLst>
          </p:cNvPr>
          <p:cNvSpPr/>
          <p:nvPr/>
        </p:nvSpPr>
        <p:spPr>
          <a:xfrm rot="6060000">
            <a:off x="4556125" y="1104900"/>
            <a:ext cx="144463" cy="144463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072" name="Line 48">
            <a:extLst>
              <a:ext uri="{FF2B5EF4-FFF2-40B4-BE49-F238E27FC236}">
                <a16:creationId xmlns:a16="http://schemas.microsoft.com/office/drawing/2014/main" id="{C1C29207-76C5-41E5-B2E6-B471A93B26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56113" y="1114425"/>
            <a:ext cx="255587" cy="151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86" name="Line 62">
            <a:extLst>
              <a:ext uri="{FF2B5EF4-FFF2-40B4-BE49-F238E27FC236}">
                <a16:creationId xmlns:a16="http://schemas.microsoft.com/office/drawing/2014/main" id="{A953F6F8-9CFC-4570-8CD6-6D533A8A87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56113" y="1735138"/>
            <a:ext cx="882650" cy="89058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104" name="Line 80">
            <a:extLst>
              <a:ext uri="{FF2B5EF4-FFF2-40B4-BE49-F238E27FC236}">
                <a16:creationId xmlns:a16="http://schemas.microsoft.com/office/drawing/2014/main" id="{1A97EDB4-D8F3-4CF9-9B41-FDC21D9765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56113" y="1735138"/>
            <a:ext cx="882650" cy="890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D8BA1B0C-1595-432A-9587-E590BE63C39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1700" y="1114425"/>
            <a:ext cx="627063" cy="6207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1" name="Line 7">
            <a:extLst>
              <a:ext uri="{FF2B5EF4-FFF2-40B4-BE49-F238E27FC236}">
                <a16:creationId xmlns:a16="http://schemas.microsoft.com/office/drawing/2014/main" id="{A0B073B1-1D72-4091-998D-1706E1BB1E0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2863" y="962025"/>
            <a:ext cx="858837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2" name="Line 8">
            <a:extLst>
              <a:ext uri="{FF2B5EF4-FFF2-40B4-BE49-F238E27FC236}">
                <a16:creationId xmlns:a16="http://schemas.microsoft.com/office/drawing/2014/main" id="{AC6760AD-2358-407A-ADE6-F1C36B6554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27363" y="962025"/>
            <a:ext cx="82550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3" name="Line 9">
            <a:extLst>
              <a:ext uri="{FF2B5EF4-FFF2-40B4-BE49-F238E27FC236}">
                <a16:creationId xmlns:a16="http://schemas.microsoft.com/office/drawing/2014/main" id="{F0449F3A-7426-44BA-A7A2-8A2F595C40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24113" y="1266825"/>
            <a:ext cx="603250" cy="644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4" name="Line 10">
            <a:extLst>
              <a:ext uri="{FF2B5EF4-FFF2-40B4-BE49-F238E27FC236}">
                <a16:creationId xmlns:a16="http://schemas.microsoft.com/office/drawing/2014/main" id="{E8EB3376-5FDF-4A76-BE67-A5251BE758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1911350"/>
            <a:ext cx="290513" cy="844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5" name="Line 11">
            <a:extLst>
              <a:ext uri="{FF2B5EF4-FFF2-40B4-BE49-F238E27FC236}">
                <a16:creationId xmlns:a16="http://schemas.microsoft.com/office/drawing/2014/main" id="{006ADCB3-6735-4C3F-812D-93E67E0FF9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2755900"/>
            <a:ext cx="46038" cy="877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6" name="Line 12">
            <a:extLst>
              <a:ext uri="{FF2B5EF4-FFF2-40B4-BE49-F238E27FC236}">
                <a16:creationId xmlns:a16="http://schemas.microsoft.com/office/drawing/2014/main" id="{5CD6D3DF-7967-42CB-82AA-A3949114B7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9638" y="3633788"/>
            <a:ext cx="360362" cy="809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7" name="Line 13">
            <a:extLst>
              <a:ext uri="{FF2B5EF4-FFF2-40B4-BE49-F238E27FC236}">
                <a16:creationId xmlns:a16="http://schemas.microsoft.com/office/drawing/2014/main" id="{1873BB83-703A-4F33-83B3-4B407D8D17A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0000" y="4443413"/>
            <a:ext cx="603250" cy="644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8" name="Line 14">
            <a:extLst>
              <a:ext uri="{FF2B5EF4-FFF2-40B4-BE49-F238E27FC236}">
                <a16:creationId xmlns:a16="http://schemas.microsoft.com/office/drawing/2014/main" id="{F84F2017-38A1-4752-BE39-3A8B02DECC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3250" y="5087938"/>
            <a:ext cx="766763" cy="422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9" name="Line 15">
            <a:extLst>
              <a:ext uri="{FF2B5EF4-FFF2-40B4-BE49-F238E27FC236}">
                <a16:creationId xmlns:a16="http://schemas.microsoft.com/office/drawing/2014/main" id="{BDB28B4A-C884-4733-BD9A-6C3650510D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0013" y="5510213"/>
            <a:ext cx="858837" cy="163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40" name="Line 16">
            <a:extLst>
              <a:ext uri="{FF2B5EF4-FFF2-40B4-BE49-F238E27FC236}">
                <a16:creationId xmlns:a16="http://schemas.microsoft.com/office/drawing/2014/main" id="{66BDF3D0-94CF-4DDB-93AB-127ED097C3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8850" y="5580063"/>
            <a:ext cx="882650" cy="936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41" name="Line 17">
            <a:extLst>
              <a:ext uri="{FF2B5EF4-FFF2-40B4-BE49-F238E27FC236}">
                <a16:creationId xmlns:a16="http://schemas.microsoft.com/office/drawing/2014/main" id="{623AE85F-52F2-4079-AE5C-3E5D0AB557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51500" y="5251450"/>
            <a:ext cx="812800" cy="3286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73" name="Line 49">
            <a:extLst>
              <a:ext uri="{FF2B5EF4-FFF2-40B4-BE49-F238E27FC236}">
                <a16:creationId xmlns:a16="http://schemas.microsoft.com/office/drawing/2014/main" id="{796F7762-951C-498A-A022-FCAB8176658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2863" y="962025"/>
            <a:ext cx="603250" cy="1663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74" name="Line 50">
            <a:extLst>
              <a:ext uri="{FF2B5EF4-FFF2-40B4-BE49-F238E27FC236}">
                <a16:creationId xmlns:a16="http://schemas.microsoft.com/office/drawing/2014/main" id="{3F8D3C62-1353-4D43-9779-B3CC029D108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27363" y="1266825"/>
            <a:ext cx="1428750" cy="135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78" name="Line 54">
            <a:extLst>
              <a:ext uri="{FF2B5EF4-FFF2-40B4-BE49-F238E27FC236}">
                <a16:creationId xmlns:a16="http://schemas.microsoft.com/office/drawing/2014/main" id="{FACD2445-A100-430A-B876-F8AF104611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40000" y="2625725"/>
            <a:ext cx="1916113" cy="1817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79" name="Line 55">
            <a:extLst>
              <a:ext uri="{FF2B5EF4-FFF2-40B4-BE49-F238E27FC236}">
                <a16:creationId xmlns:a16="http://schemas.microsoft.com/office/drawing/2014/main" id="{92200BD1-ADFD-44F4-93FD-2F7E43F938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43250" y="2625725"/>
            <a:ext cx="1312863" cy="24622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80" name="Line 56">
            <a:extLst>
              <a:ext uri="{FF2B5EF4-FFF2-40B4-BE49-F238E27FC236}">
                <a16:creationId xmlns:a16="http://schemas.microsoft.com/office/drawing/2014/main" id="{6893D37F-254C-4BC0-A6C9-72D1845678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10013" y="2625725"/>
            <a:ext cx="546100" cy="28844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81" name="Line 57">
            <a:extLst>
              <a:ext uri="{FF2B5EF4-FFF2-40B4-BE49-F238E27FC236}">
                <a16:creationId xmlns:a16="http://schemas.microsoft.com/office/drawing/2014/main" id="{342AC587-8295-466A-97A4-F19327258A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6113" y="2625725"/>
            <a:ext cx="312737" cy="3048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82" name="Line 58">
            <a:extLst>
              <a:ext uri="{FF2B5EF4-FFF2-40B4-BE49-F238E27FC236}">
                <a16:creationId xmlns:a16="http://schemas.microsoft.com/office/drawing/2014/main" id="{EB28FF3F-8103-46DC-B8ED-C1F28C6B0A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6113" y="2625725"/>
            <a:ext cx="1195387" cy="29543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83" name="Line 59">
            <a:extLst>
              <a:ext uri="{FF2B5EF4-FFF2-40B4-BE49-F238E27FC236}">
                <a16:creationId xmlns:a16="http://schemas.microsoft.com/office/drawing/2014/main" id="{79BF3C06-8C07-4FD3-B182-039B14A2BA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6113" y="2625725"/>
            <a:ext cx="2008187" cy="26257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100" name="Line 76">
            <a:extLst>
              <a:ext uri="{FF2B5EF4-FFF2-40B4-BE49-F238E27FC236}">
                <a16:creationId xmlns:a16="http://schemas.microsoft.com/office/drawing/2014/main" id="{3E13D70C-6CA7-46CF-B37D-0B18C2821ED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6113" y="2625725"/>
            <a:ext cx="8826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103" name="Line 79">
            <a:extLst>
              <a:ext uri="{FF2B5EF4-FFF2-40B4-BE49-F238E27FC236}">
                <a16:creationId xmlns:a16="http://schemas.microsoft.com/office/drawing/2014/main" id="{22C4AE30-3061-4EE3-A594-341964A9623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8763" y="1735138"/>
            <a:ext cx="0" cy="890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105" name="Rectangle 81">
            <a:extLst>
              <a:ext uri="{FF2B5EF4-FFF2-40B4-BE49-F238E27FC236}">
                <a16:creationId xmlns:a16="http://schemas.microsoft.com/office/drawing/2014/main" id="{19975885-0BFB-4FB3-A425-250B7AD90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075" y="3740150"/>
            <a:ext cx="314325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1900">
                <a:solidFill>
                  <a:srgbClr val="000000"/>
                </a:solidFill>
              </a:rPr>
              <a:t>...</a:t>
            </a:r>
            <a:endParaRPr lang="sr-Latn-CS" altLang="sr-Latn-RS"/>
          </a:p>
        </p:txBody>
      </p:sp>
      <p:sp>
        <p:nvSpPr>
          <p:cNvPr id="1161" name="Rectangle 137">
            <a:extLst>
              <a:ext uri="{FF2B5EF4-FFF2-40B4-BE49-F238E27FC236}">
                <a16:creationId xmlns:a16="http://schemas.microsoft.com/office/drawing/2014/main" id="{C2FFF8AE-EFED-4F8D-B1FC-F8871548E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2168525"/>
            <a:ext cx="857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12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162" name="Rectangle 138">
            <a:extLst>
              <a:ext uri="{FF2B5EF4-FFF2-40B4-BE49-F238E27FC236}">
                <a16:creationId xmlns:a16="http://schemas.microsoft.com/office/drawing/2014/main" id="{37BC942C-ADBA-4BEB-91F6-FF4A13BDD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9663" y="2660650"/>
            <a:ext cx="857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12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40" name="Pravokutnik 139">
            <a:extLst>
              <a:ext uri="{FF2B5EF4-FFF2-40B4-BE49-F238E27FC236}">
                <a16:creationId xmlns:a16="http://schemas.microsoft.com/office/drawing/2014/main" id="{179750FF-E378-4A6D-B287-EE163EA956B5}"/>
              </a:ext>
            </a:extLst>
          </p:cNvPr>
          <p:cNvSpPr/>
          <p:nvPr/>
        </p:nvSpPr>
        <p:spPr>
          <a:xfrm>
            <a:off x="5189538" y="2481263"/>
            <a:ext cx="144462" cy="144462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graphicFrame>
        <p:nvGraphicFramePr>
          <p:cNvPr id="141" name="Object 139">
            <a:extLst>
              <a:ext uri="{FF2B5EF4-FFF2-40B4-BE49-F238E27FC236}">
                <a16:creationId xmlns:a16="http://schemas.microsoft.com/office/drawing/2014/main" id="{0C4C83C7-51EE-47EC-B623-ECBCD9703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1968500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15640" progId="Equation.DSMT4">
                  <p:embed/>
                </p:oleObj>
              </mc:Choice>
              <mc:Fallback>
                <p:oleObj name="Equation" r:id="rId2" imgW="241200" imgH="21564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968500"/>
                        <a:ext cx="241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Pravokutnik 141">
            <a:extLst>
              <a:ext uri="{FF2B5EF4-FFF2-40B4-BE49-F238E27FC236}">
                <a16:creationId xmlns:a16="http://schemas.microsoft.com/office/drawing/2014/main" id="{BBBEE13A-D518-4347-A319-DDE9F7D250A0}"/>
              </a:ext>
            </a:extLst>
          </p:cNvPr>
          <p:cNvSpPr/>
          <p:nvPr/>
        </p:nvSpPr>
        <p:spPr>
          <a:xfrm rot="2700000">
            <a:off x="5167313" y="1673225"/>
            <a:ext cx="142875" cy="142875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43" name="Rectangle 137">
            <a:extLst>
              <a:ext uri="{FF2B5EF4-FFF2-40B4-BE49-F238E27FC236}">
                <a16:creationId xmlns:a16="http://schemas.microsoft.com/office/drawing/2014/main" id="{AA20A449-DF55-4D52-9F74-BAD221680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8413" y="1277938"/>
            <a:ext cx="857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1200">
                <a:solidFill>
                  <a:srgbClr val="FF0000"/>
                </a:solidFill>
              </a:rPr>
              <a:t>1</a:t>
            </a:r>
          </a:p>
        </p:txBody>
      </p:sp>
      <p:graphicFrame>
        <p:nvGraphicFramePr>
          <p:cNvPr id="1164" name="Object 140">
            <a:extLst>
              <a:ext uri="{FF2B5EF4-FFF2-40B4-BE49-F238E27FC236}">
                <a16:creationId xmlns:a16="http://schemas.microsoft.com/office/drawing/2014/main" id="{DE55D97E-6F38-4162-BC72-31D2F67EF4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0700" y="1679575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679575"/>
                        <a:ext cx="241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5" name="Object 141">
            <a:extLst>
              <a:ext uri="{FF2B5EF4-FFF2-40B4-BE49-F238E27FC236}">
                <a16:creationId xmlns:a16="http://schemas.microsoft.com/office/drawing/2014/main" id="{44F879E2-296B-4304-BB10-8F15A4C13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0325" y="1608138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215640" progId="Equation.DSMT4">
                  <p:embed/>
                </p:oleObj>
              </mc:Choice>
              <mc:Fallback>
                <p:oleObj name="Equation" r:id="rId6" imgW="253800" imgH="215640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1608138"/>
                        <a:ext cx="2540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Pravokutnik 146">
            <a:extLst>
              <a:ext uri="{FF2B5EF4-FFF2-40B4-BE49-F238E27FC236}">
                <a16:creationId xmlns:a16="http://schemas.microsoft.com/office/drawing/2014/main" id="{4890A680-3088-4B87-B6A4-95CFBCD3479C}"/>
              </a:ext>
            </a:extLst>
          </p:cNvPr>
          <p:cNvSpPr/>
          <p:nvPr/>
        </p:nvSpPr>
        <p:spPr>
          <a:xfrm rot="4260000">
            <a:off x="3736976" y="985837"/>
            <a:ext cx="144462" cy="144463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48" name="Rectangle 137">
            <a:extLst>
              <a:ext uri="{FF2B5EF4-FFF2-40B4-BE49-F238E27FC236}">
                <a16:creationId xmlns:a16="http://schemas.microsoft.com/office/drawing/2014/main" id="{B84CB005-8AA9-4A25-8ACE-646D12CD7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9263" y="835025"/>
            <a:ext cx="857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12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49" name="Rectangle 137">
            <a:extLst>
              <a:ext uri="{FF2B5EF4-FFF2-40B4-BE49-F238E27FC236}">
                <a16:creationId xmlns:a16="http://schemas.microsoft.com/office/drawing/2014/main" id="{EFAF861B-9799-4068-AB54-0F2108980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2488" y="911225"/>
            <a:ext cx="857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1200">
                <a:solidFill>
                  <a:srgbClr val="FF0000"/>
                </a:solidFill>
              </a:rPr>
              <a:t>1</a:t>
            </a:r>
          </a:p>
        </p:txBody>
      </p:sp>
      <p:graphicFrame>
        <p:nvGraphicFramePr>
          <p:cNvPr id="1166" name="Object 142">
            <a:extLst>
              <a:ext uri="{FF2B5EF4-FFF2-40B4-BE49-F238E27FC236}">
                <a16:creationId xmlns:a16="http://schemas.microsoft.com/office/drawing/2014/main" id="{95DE9528-F2AB-4E53-B582-9F7980F098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0263" y="1766888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228600" progId="Equation.DSMT4">
                  <p:embed/>
                </p:oleObj>
              </mc:Choice>
              <mc:Fallback>
                <p:oleObj name="Equation" r:id="rId8" imgW="241200" imgH="228600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1766888"/>
                        <a:ext cx="241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Pravokutnik 150">
            <a:extLst>
              <a:ext uri="{FF2B5EF4-FFF2-40B4-BE49-F238E27FC236}">
                <a16:creationId xmlns:a16="http://schemas.microsoft.com/office/drawing/2014/main" id="{8D9BA265-5889-4145-AA2F-112C611955C7}"/>
              </a:ext>
            </a:extLst>
          </p:cNvPr>
          <p:cNvSpPr/>
          <p:nvPr/>
        </p:nvSpPr>
        <p:spPr>
          <a:xfrm rot="2520000">
            <a:off x="2960688" y="1300163"/>
            <a:ext cx="144462" cy="144462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graphicFrame>
        <p:nvGraphicFramePr>
          <p:cNvPr id="1167" name="Object 143">
            <a:extLst>
              <a:ext uri="{FF2B5EF4-FFF2-40B4-BE49-F238E27FC236}">
                <a16:creationId xmlns:a16="http://schemas.microsoft.com/office/drawing/2014/main" id="{FBB5ADC7-470E-43FA-A4F4-94AAEDDF0B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2450" y="2212975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228600" progId="Equation.DSMT4">
                  <p:embed/>
                </p:oleObj>
              </mc:Choice>
              <mc:Fallback>
                <p:oleObj name="Equation" r:id="rId10" imgW="241200" imgH="228600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2212975"/>
                        <a:ext cx="241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Pravokutnik 152">
            <a:extLst>
              <a:ext uri="{FF2B5EF4-FFF2-40B4-BE49-F238E27FC236}">
                <a16:creationId xmlns:a16="http://schemas.microsoft.com/office/drawing/2014/main" id="{EAAE43BA-A59C-49BB-825A-38D63DDCC834}"/>
              </a:ext>
            </a:extLst>
          </p:cNvPr>
          <p:cNvSpPr/>
          <p:nvPr/>
        </p:nvSpPr>
        <p:spPr>
          <a:xfrm rot="1140000">
            <a:off x="2398713" y="1933575"/>
            <a:ext cx="144462" cy="144463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graphicFrame>
        <p:nvGraphicFramePr>
          <p:cNvPr id="1168" name="Object 144">
            <a:extLst>
              <a:ext uri="{FF2B5EF4-FFF2-40B4-BE49-F238E27FC236}">
                <a16:creationId xmlns:a16="http://schemas.microsoft.com/office/drawing/2014/main" id="{4F28E6C0-2DCE-4975-A4E5-3E53F8858F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4663" y="271303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215640" progId="Equation.DSMT4">
                  <p:embed/>
                </p:oleObj>
              </mc:Choice>
              <mc:Fallback>
                <p:oleObj name="Equation" r:id="rId12" imgW="241200" imgH="21564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2713038"/>
                        <a:ext cx="241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Rectangle 137">
            <a:extLst>
              <a:ext uri="{FF2B5EF4-FFF2-40B4-BE49-F238E27FC236}">
                <a16:creationId xmlns:a16="http://schemas.microsoft.com/office/drawing/2014/main" id="{076FF1CB-6B41-495F-810B-0433813D7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9538" y="1368425"/>
            <a:ext cx="857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12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56" name="Rectangle 137">
            <a:extLst>
              <a:ext uri="{FF2B5EF4-FFF2-40B4-BE49-F238E27FC236}">
                <a16:creationId xmlns:a16="http://schemas.microsoft.com/office/drawing/2014/main" id="{A19FB5AB-C32C-4CA0-ABB1-9ECC12EEB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3763" y="2201863"/>
            <a:ext cx="857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12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57" name="Pravokutnik 156">
            <a:extLst>
              <a:ext uri="{FF2B5EF4-FFF2-40B4-BE49-F238E27FC236}">
                <a16:creationId xmlns:a16="http://schemas.microsoft.com/office/drawing/2014/main" id="{26F7BAC7-DA8C-4228-8615-10D023FE9D31}"/>
              </a:ext>
            </a:extLst>
          </p:cNvPr>
          <p:cNvSpPr/>
          <p:nvPr/>
        </p:nvSpPr>
        <p:spPr>
          <a:xfrm rot="-240000">
            <a:off x="2141538" y="2752725"/>
            <a:ext cx="144462" cy="144463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58" name="Rectangle 137">
            <a:extLst>
              <a:ext uri="{FF2B5EF4-FFF2-40B4-BE49-F238E27FC236}">
                <a16:creationId xmlns:a16="http://schemas.microsoft.com/office/drawing/2014/main" id="{F79E8EED-DF5E-4861-B869-07BC08DF4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5650" y="3078163"/>
            <a:ext cx="857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1200">
                <a:solidFill>
                  <a:srgbClr val="FF0000"/>
                </a:solidFill>
              </a:rPr>
              <a:t>1</a:t>
            </a:r>
          </a:p>
        </p:txBody>
      </p:sp>
      <p:graphicFrame>
        <p:nvGraphicFramePr>
          <p:cNvPr id="1169" name="Object 145">
            <a:extLst>
              <a:ext uri="{FF2B5EF4-FFF2-40B4-BE49-F238E27FC236}">
                <a16:creationId xmlns:a16="http://schemas.microsoft.com/office/drawing/2014/main" id="{1851BD96-5F0A-4458-BDB7-E7E95607C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7363" y="320675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228600" progId="Equation.DSMT4">
                  <p:embed/>
                </p:oleObj>
              </mc:Choice>
              <mc:Fallback>
                <p:oleObj name="Equation" r:id="rId14" imgW="241200" imgH="228600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3206750"/>
                        <a:ext cx="241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Pravokutnik 159">
            <a:extLst>
              <a:ext uri="{FF2B5EF4-FFF2-40B4-BE49-F238E27FC236}">
                <a16:creationId xmlns:a16="http://schemas.microsoft.com/office/drawing/2014/main" id="{7145C0E4-9569-408F-A367-15679156617D}"/>
              </a:ext>
            </a:extLst>
          </p:cNvPr>
          <p:cNvSpPr/>
          <p:nvPr/>
        </p:nvSpPr>
        <p:spPr>
          <a:xfrm rot="-1500000">
            <a:off x="2208213" y="3600450"/>
            <a:ext cx="144462" cy="144463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61" name="Rectangle 137">
            <a:extLst>
              <a:ext uri="{FF2B5EF4-FFF2-40B4-BE49-F238E27FC236}">
                <a16:creationId xmlns:a16="http://schemas.microsoft.com/office/drawing/2014/main" id="{9C0C8D60-EA88-4AF0-AD53-1F8703F90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9963" y="3987800"/>
            <a:ext cx="857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1200">
                <a:solidFill>
                  <a:srgbClr val="FF0000"/>
                </a:solidFill>
              </a:rPr>
              <a:t>1</a:t>
            </a:r>
          </a:p>
        </p:txBody>
      </p:sp>
      <p:graphicFrame>
        <p:nvGraphicFramePr>
          <p:cNvPr id="1170" name="Object 146">
            <a:extLst>
              <a:ext uri="{FF2B5EF4-FFF2-40B4-BE49-F238E27FC236}">
                <a16:creationId xmlns:a16="http://schemas.microsoft.com/office/drawing/2014/main" id="{2533DE0E-48ED-4118-B8B1-8B5D7F60BC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8663" y="3662363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228600" progId="Equation.DSMT4">
                  <p:embed/>
                </p:oleObj>
              </mc:Choice>
              <mc:Fallback>
                <p:oleObj name="Equation" r:id="rId16" imgW="241200" imgH="22860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3662363"/>
                        <a:ext cx="241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Rectangle 137">
            <a:extLst>
              <a:ext uri="{FF2B5EF4-FFF2-40B4-BE49-F238E27FC236}">
                <a16:creationId xmlns:a16="http://schemas.microsoft.com/office/drawing/2014/main" id="{AE37EBA8-F91D-4CCD-9ACA-50D4168D1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0975" y="4749800"/>
            <a:ext cx="857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12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4" name="Pravokutnik 163">
            <a:extLst>
              <a:ext uri="{FF2B5EF4-FFF2-40B4-BE49-F238E27FC236}">
                <a16:creationId xmlns:a16="http://schemas.microsoft.com/office/drawing/2014/main" id="{E1EED9D1-CD61-46B1-B76B-DD378C6DF71B}"/>
              </a:ext>
            </a:extLst>
          </p:cNvPr>
          <p:cNvSpPr/>
          <p:nvPr/>
        </p:nvSpPr>
        <p:spPr>
          <a:xfrm rot="-2640000">
            <a:off x="2570163" y="4376738"/>
            <a:ext cx="144462" cy="144462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graphicFrame>
        <p:nvGraphicFramePr>
          <p:cNvPr id="1171" name="Object 147">
            <a:extLst>
              <a:ext uri="{FF2B5EF4-FFF2-40B4-BE49-F238E27FC236}">
                <a16:creationId xmlns:a16="http://schemas.microsoft.com/office/drawing/2014/main" id="{2EA7F1E5-9E90-4EEB-9F72-2024AB0CF8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1888" y="3937000"/>
          <a:ext cx="317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160" imgH="228600" progId="Equation.DSMT4">
                  <p:embed/>
                </p:oleObj>
              </mc:Choice>
              <mc:Fallback>
                <p:oleObj name="Equation" r:id="rId18" imgW="317160" imgH="228600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937000"/>
                        <a:ext cx="317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" name="Pravokutnik 165">
            <a:extLst>
              <a:ext uri="{FF2B5EF4-FFF2-40B4-BE49-F238E27FC236}">
                <a16:creationId xmlns:a16="http://schemas.microsoft.com/office/drawing/2014/main" id="{A11FA12E-E50E-430A-86F7-63B5F4A91521}"/>
              </a:ext>
            </a:extLst>
          </p:cNvPr>
          <p:cNvSpPr/>
          <p:nvPr/>
        </p:nvSpPr>
        <p:spPr>
          <a:xfrm rot="-3720000">
            <a:off x="3170238" y="4986338"/>
            <a:ext cx="144462" cy="144462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67" name="Rectangle 137">
            <a:extLst>
              <a:ext uri="{FF2B5EF4-FFF2-40B4-BE49-F238E27FC236}">
                <a16:creationId xmlns:a16="http://schemas.microsoft.com/office/drawing/2014/main" id="{177CCB2A-93A0-4CCA-A119-1C67DB02C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6300" y="5297488"/>
            <a:ext cx="857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1200">
                <a:solidFill>
                  <a:srgbClr val="FF0000"/>
                </a:solidFill>
              </a:rPr>
              <a:t>1</a:t>
            </a:r>
          </a:p>
        </p:txBody>
      </p:sp>
      <p:graphicFrame>
        <p:nvGraphicFramePr>
          <p:cNvPr id="1172" name="Object 148">
            <a:extLst>
              <a:ext uri="{FF2B5EF4-FFF2-40B4-BE49-F238E27FC236}">
                <a16:creationId xmlns:a16="http://schemas.microsoft.com/office/drawing/2014/main" id="{C560A199-7876-4507-A356-50B75D0E03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4156075"/>
          <a:ext cx="292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1960" imgH="215640" progId="Equation.DSMT4">
                  <p:embed/>
                </p:oleObj>
              </mc:Choice>
              <mc:Fallback>
                <p:oleObj name="Equation" r:id="rId20" imgW="291960" imgH="21564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156075"/>
                        <a:ext cx="2921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" name="Pravokutnik 168">
            <a:extLst>
              <a:ext uri="{FF2B5EF4-FFF2-40B4-BE49-F238E27FC236}">
                <a16:creationId xmlns:a16="http://schemas.microsoft.com/office/drawing/2014/main" id="{C05F8F01-6F1F-49E8-8D25-D62DF4E652AD}"/>
              </a:ext>
            </a:extLst>
          </p:cNvPr>
          <p:cNvSpPr/>
          <p:nvPr/>
        </p:nvSpPr>
        <p:spPr>
          <a:xfrm rot="-4740000">
            <a:off x="3927475" y="5381625"/>
            <a:ext cx="144463" cy="144463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70" name="Rectangle 137">
            <a:extLst>
              <a:ext uri="{FF2B5EF4-FFF2-40B4-BE49-F238E27FC236}">
                <a16:creationId xmlns:a16="http://schemas.microsoft.com/office/drawing/2014/main" id="{FEF0B572-D33C-4E90-B825-507B0E914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075" y="5602288"/>
            <a:ext cx="857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1200">
                <a:solidFill>
                  <a:srgbClr val="FF0000"/>
                </a:solidFill>
              </a:rPr>
              <a:t>1</a:t>
            </a:r>
          </a:p>
        </p:txBody>
      </p:sp>
      <p:graphicFrame>
        <p:nvGraphicFramePr>
          <p:cNvPr id="1173" name="Object 149">
            <a:extLst>
              <a:ext uri="{FF2B5EF4-FFF2-40B4-BE49-F238E27FC236}">
                <a16:creationId xmlns:a16="http://schemas.microsoft.com/office/drawing/2014/main" id="{E94478F7-AB9A-4D7C-BEA0-560E559AE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4550" y="4278313"/>
          <a:ext cx="317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7160" imgH="215640" progId="Equation.DSMT4">
                  <p:embed/>
                </p:oleObj>
              </mc:Choice>
              <mc:Fallback>
                <p:oleObj name="Equation" r:id="rId22" imgW="317160" imgH="21564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4278313"/>
                        <a:ext cx="3175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Pravokutnik 171">
            <a:extLst>
              <a:ext uri="{FF2B5EF4-FFF2-40B4-BE49-F238E27FC236}">
                <a16:creationId xmlns:a16="http://schemas.microsoft.com/office/drawing/2014/main" id="{D42F31CD-67C2-4B43-8D1D-25B3A13AA9EF}"/>
              </a:ext>
            </a:extLst>
          </p:cNvPr>
          <p:cNvSpPr/>
          <p:nvPr/>
        </p:nvSpPr>
        <p:spPr>
          <a:xfrm rot="-5880000">
            <a:off x="4760913" y="5519738"/>
            <a:ext cx="144462" cy="144462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73" name="Rectangle 137">
            <a:extLst>
              <a:ext uri="{FF2B5EF4-FFF2-40B4-BE49-F238E27FC236}">
                <a16:creationId xmlns:a16="http://schemas.microsoft.com/office/drawing/2014/main" id="{0C95A7E5-1FB4-4BB5-9C3A-45BEEAF93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8425" y="5645150"/>
            <a:ext cx="857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1200">
                <a:solidFill>
                  <a:srgbClr val="FF0000"/>
                </a:solidFill>
              </a:rPr>
              <a:t>1</a:t>
            </a:r>
          </a:p>
        </p:txBody>
      </p:sp>
      <p:graphicFrame>
        <p:nvGraphicFramePr>
          <p:cNvPr id="1174" name="Object 150">
            <a:extLst>
              <a:ext uri="{FF2B5EF4-FFF2-40B4-BE49-F238E27FC236}">
                <a16:creationId xmlns:a16="http://schemas.microsoft.com/office/drawing/2014/main" id="{69195C75-A5B5-4547-AFB0-10A9AE1A43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0638" y="4137025"/>
          <a:ext cx="317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7160" imgH="228600" progId="Equation.DSMT4">
                  <p:embed/>
                </p:oleObj>
              </mc:Choice>
              <mc:Fallback>
                <p:oleObj name="Equation" r:id="rId24" imgW="317160" imgH="228600" progId="Equation.DSMT4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4137025"/>
                        <a:ext cx="317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Pravokutnik 174">
            <a:extLst>
              <a:ext uri="{FF2B5EF4-FFF2-40B4-BE49-F238E27FC236}">
                <a16:creationId xmlns:a16="http://schemas.microsoft.com/office/drawing/2014/main" id="{EA345204-B3FE-4CA4-80E4-E0D7ED7874EE}"/>
              </a:ext>
            </a:extLst>
          </p:cNvPr>
          <p:cNvSpPr/>
          <p:nvPr/>
        </p:nvSpPr>
        <p:spPr>
          <a:xfrm rot="-6900000">
            <a:off x="5622925" y="5419725"/>
            <a:ext cx="144463" cy="144463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76" name="Rectangle 137">
            <a:extLst>
              <a:ext uri="{FF2B5EF4-FFF2-40B4-BE49-F238E27FC236}">
                <a16:creationId xmlns:a16="http://schemas.microsoft.com/office/drawing/2014/main" id="{C7A54A84-359F-46BB-89FC-91FBD9F9C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5430838"/>
            <a:ext cx="857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1200">
                <a:solidFill>
                  <a:srgbClr val="FF0000"/>
                </a:solidFill>
              </a:rPr>
              <a:t>1</a:t>
            </a:r>
          </a:p>
        </p:txBody>
      </p:sp>
      <p:graphicFrame>
        <p:nvGraphicFramePr>
          <p:cNvPr id="1175" name="Object 151">
            <a:extLst>
              <a:ext uri="{FF2B5EF4-FFF2-40B4-BE49-F238E27FC236}">
                <a16:creationId xmlns:a16="http://schemas.microsoft.com/office/drawing/2014/main" id="{1C784FD3-D71F-480B-B9F4-33B9E7969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0538" y="3922713"/>
          <a:ext cx="317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160" imgH="215640" progId="Equation.DSMT4">
                  <p:embed/>
                </p:oleObj>
              </mc:Choice>
              <mc:Fallback>
                <p:oleObj name="Equation" r:id="rId26" imgW="317160" imgH="215640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3922713"/>
                        <a:ext cx="3175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3" dur="500"/>
                                        <p:tgtEl>
                                          <p:spTgt spid="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8" dur="500"/>
                                        <p:tgtEl>
                                          <p:spTgt spid="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3" dur="500"/>
                                        <p:tgtEl>
                                          <p:spTgt spid="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2" dur="500"/>
                                        <p:tgtEl>
                                          <p:spTgt spid="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6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8" dur="500"/>
                                        <p:tgtEl>
                                          <p:spTgt spid="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00"/>
                                        <p:tgtEl>
                                          <p:spTgt spid="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7" dur="500"/>
                                        <p:tgtEl>
                                          <p:spTgt spid="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1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3" dur="500"/>
                                        <p:tgtEl>
                                          <p:spTgt spid="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500"/>
                                        <p:tgtEl>
                                          <p:spTgt spid="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2" dur="500"/>
                                        <p:tgtEl>
                                          <p:spTgt spid="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8" dur="500"/>
                                        <p:tgtEl>
                                          <p:spTgt spid="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2" dur="500"/>
                                        <p:tgtEl>
                                          <p:spTgt spid="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7" dur="500"/>
                                        <p:tgtEl>
                                          <p:spTgt spid="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5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3" dur="500"/>
                                        <p:tgtEl>
                                          <p:spTgt spid="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7" dur="500"/>
                                        <p:tgtEl>
                                          <p:spTgt spid="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2" dur="500"/>
                                        <p:tgtEl>
                                          <p:spTgt spid="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8" dur="500"/>
                                        <p:tgtEl>
                                          <p:spTgt spid="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2" dur="500"/>
                                        <p:tgtEl>
                                          <p:spTgt spid="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7" dur="500"/>
                                        <p:tgtEl>
                                          <p:spTgt spid="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3" dur="500"/>
                                        <p:tgtEl>
                                          <p:spTgt spid="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7" dur="500"/>
                                        <p:tgtEl>
                                          <p:spTgt spid="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 nodeType="clickPar">
                      <p:stCondLst>
                        <p:cond delay="indefinite"/>
                      </p:stCondLst>
                      <p:childTnLst>
                        <p:par>
                          <p:cTn id="3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105" grpId="0"/>
      <p:bldP spid="1161" grpId="0"/>
      <p:bldP spid="1162" grpId="0"/>
      <p:bldP spid="140" grpId="0" animBg="1"/>
      <p:bldP spid="142" grpId="0" animBg="1"/>
      <p:bldP spid="143" grpId="0"/>
      <p:bldP spid="147" grpId="0" animBg="1"/>
      <p:bldP spid="148" grpId="0"/>
      <p:bldP spid="149" grpId="0"/>
      <p:bldP spid="151" grpId="0" animBg="1"/>
      <p:bldP spid="153" grpId="0" animBg="1"/>
      <p:bldP spid="155" grpId="0"/>
      <p:bldP spid="156" grpId="0"/>
      <p:bldP spid="157" grpId="0" animBg="1"/>
      <p:bldP spid="158" grpId="0"/>
      <p:bldP spid="160" grpId="0" animBg="1"/>
      <p:bldP spid="161" grpId="0"/>
      <p:bldP spid="163" grpId="0"/>
      <p:bldP spid="164" grpId="0" animBg="1"/>
      <p:bldP spid="166" grpId="0" animBg="1"/>
      <p:bldP spid="167" grpId="0"/>
      <p:bldP spid="169" grpId="0" animBg="1"/>
      <p:bldP spid="170" grpId="0"/>
      <p:bldP spid="172" grpId="0" animBg="1"/>
      <p:bldP spid="173" grpId="0"/>
      <p:bldP spid="175" grpId="0" animBg="1"/>
      <p:bldP spid="176" grpId="0"/>
    </p:bldLst>
  </p:timing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spirala</Template>
  <TotalTime>2</TotalTime>
  <Words>24</Words>
  <Application>Microsoft Office PowerPoint</Application>
  <PresentationFormat>Prikaz na zaslonu (4:3)</PresentationFormat>
  <Paragraphs>18</Paragraphs>
  <Slides>2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2</vt:i4>
      </vt:variant>
    </vt:vector>
  </HeadingPairs>
  <TitlesOfParts>
    <vt:vector size="7" baseType="lpstr">
      <vt:lpstr>Arial</vt:lpstr>
      <vt:lpstr>Calibri</vt:lpstr>
      <vt:lpstr>Myriad Pro</vt:lpstr>
      <vt:lpstr>Math 8</vt:lpstr>
      <vt:lpstr>Equation</vt:lpstr>
      <vt:lpstr>6. PITAGORIN POUČAK 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 PITAGORIN POUČAK </dc:title>
  <dc:creator>Jasminka Viljevac</dc:creator>
  <cp:lastModifiedBy>Jasminka Viljevac</cp:lastModifiedBy>
  <cp:revision>1</cp:revision>
  <dcterms:created xsi:type="dcterms:W3CDTF">2021-10-20T12:05:23Z</dcterms:created>
  <dcterms:modified xsi:type="dcterms:W3CDTF">2021-10-20T12:07:27Z</dcterms:modified>
</cp:coreProperties>
</file>